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0" r:id="rId3"/>
    <p:sldId id="272" r:id="rId4"/>
    <p:sldId id="271" r:id="rId5"/>
    <p:sldId id="273" r:id="rId6"/>
    <p:sldId id="274" r:id="rId7"/>
    <p:sldId id="275" r:id="rId8"/>
    <p:sldId id="276" r:id="rId9"/>
    <p:sldId id="261" r:id="rId10"/>
    <p:sldId id="257" r:id="rId11"/>
    <p:sldId id="258" r:id="rId12"/>
    <p:sldId id="259" r:id="rId13"/>
    <p:sldId id="262" r:id="rId14"/>
    <p:sldId id="260" r:id="rId15"/>
    <p:sldId id="263" r:id="rId16"/>
    <p:sldId id="268" r:id="rId17"/>
    <p:sldId id="265" r:id="rId18"/>
    <p:sldId id="264" r:id="rId19"/>
    <p:sldId id="266" r:id="rId20"/>
    <p:sldId id="267" r:id="rId21"/>
    <p:sldId id="269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C1EC70A-8A72-034D-ACB4-BBE8187CC1C4}">
          <p14:sldIdLst>
            <p14:sldId id="256"/>
          </p14:sldIdLst>
        </p14:section>
        <p14:section name="Performance Trends" id="{D67AF009-65B3-494D-AECE-6870CA409362}">
          <p14:sldIdLst>
            <p14:sldId id="270"/>
            <p14:sldId id="272"/>
            <p14:sldId id="271"/>
            <p14:sldId id="273"/>
            <p14:sldId id="274"/>
            <p14:sldId id="275"/>
            <p14:sldId id="276"/>
          </p14:sldIdLst>
        </p14:section>
        <p14:section name="Measuring Performance" id="{2FA31CE5-BBF5-3048-9A1A-BC7C10D9C978}">
          <p14:sldIdLst>
            <p14:sldId id="261"/>
            <p14:sldId id="257"/>
            <p14:sldId id="258"/>
            <p14:sldId id="259"/>
          </p14:sldIdLst>
        </p14:section>
        <p14:section name="Benchmarks" id="{106B2575-721C-B740-BE9E-1250270CB79A}">
          <p14:sldIdLst>
            <p14:sldId id="262"/>
            <p14:sldId id="260"/>
            <p14:sldId id="263"/>
            <p14:sldId id="268"/>
          </p14:sldIdLst>
        </p14:section>
        <p14:section name="Principles of Computer Design" id="{025EE5E0-7963-2540-BEC7-B9955364CE90}">
          <p14:sldIdLst>
            <p14:sldId id="265"/>
            <p14:sldId id="264"/>
            <p14:sldId id="266"/>
            <p14:sldId id="267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4FB3"/>
    <a:srgbClr val="EA9B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118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F5E1E6-B388-854A-871A-F410DFA16DE9}" type="datetimeFigureOut">
              <a:rPr lang="en-US" smtClean="0"/>
              <a:t>1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9E9CD4-197F-4F40-8589-60F84AAB06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5324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A2BEC-5DCF-B74E-9F74-1999361AA18B}" type="datetimeFigureOut">
              <a:rPr lang="en-US" smtClean="0"/>
              <a:t>1/2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4FF544-3B26-184B-8E3E-D76FB84FCC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082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19 curve corresponds to process improvements alone.</a:t>
            </a:r>
            <a:r>
              <a:rPr lang="en-US" baseline="0" dirty="0" smtClean="0"/>
              <a:t> All other improvement due to architecture and circuit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4FF544-3B26-184B-8E3E-D76FB84FCC0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50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ometric mean of speedup comparison are independent of reference</a:t>
            </a:r>
            <a:r>
              <a:rPr lang="en-US" baseline="0" dirty="0" smtClean="0"/>
              <a:t> mach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4FF544-3B26-184B-8E3E-D76FB84FCC0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3" descr="full_blue_t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200400" y="381000"/>
            <a:ext cx="5562600" cy="2743200"/>
          </a:xfrm>
          <a:noFill/>
        </p:spPr>
        <p:txBody>
          <a:bodyPr/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200400" y="3276600"/>
            <a:ext cx="5562600" cy="2362200"/>
          </a:xfrm>
        </p:spPr>
        <p:txBody>
          <a:bodyPr/>
          <a:lstStyle>
            <a:lvl1pPr marL="0" indent="0">
              <a:buFont typeface="Wingdings" charset="0"/>
              <a:buNone/>
              <a:defRPr sz="3200">
                <a:solidFill>
                  <a:srgbClr val="F1AB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fld id="{F9B95B35-0D17-4741-B451-5C93330B1713}" type="datetime1">
              <a:rPr lang="en-US" smtClean="0"/>
              <a:t>1/20/16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172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402B14-1E9F-214B-B3AB-3F4BA5049712}" type="datetime1">
              <a:rPr lang="en-US" smtClean="0"/>
              <a:t>1/20/16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364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9B369B-E070-EE45-ABD7-FD4376224AB6}" type="datetime1">
              <a:rPr lang="en-US" smtClean="0"/>
              <a:t>1/20/16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103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0976FB-97CC-264D-98AE-D8A60E68692E}" type="datetime1">
              <a:rPr lang="en-US" smtClean="0"/>
              <a:t>1/20/16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909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5D3F6-B18C-1443-9C10-ED107BEFDDB9}" type="datetime1">
              <a:rPr lang="en-US" smtClean="0"/>
              <a:t>1/20/16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46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70A6E1-D31C-AA45-B7A3-DC83FF74E453}" type="datetime1">
              <a:rPr lang="en-US" smtClean="0"/>
              <a:t>1/20/16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65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03EC3C-DACA-7243-B268-F534611C1DD1}" type="datetime1">
              <a:rPr lang="en-US" smtClean="0"/>
              <a:t>1/20/16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22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59374-8DED-C841-87BA-472C10B09F41}" type="datetime1">
              <a:rPr lang="en-US" smtClean="0"/>
              <a:t>1/20/16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387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E28E68-9E9A-DF48-AF81-DE6AE9289ED5}" type="datetime1">
              <a:rPr lang="en-US" smtClean="0"/>
              <a:t>1/20/16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356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7BBA9E-D741-1047-9757-CA8D8288A6C4}" type="datetime1">
              <a:rPr lang="en-US" smtClean="0"/>
              <a:t>1/20/16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05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B94D98-11C7-4846-9516-1046CB8BC6A3}" type="datetime1">
              <a:rPr lang="en-US" smtClean="0"/>
              <a:t>1/20/16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48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rgbClr val="204DB5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7" name="Picture 41" descr="small_logo_insid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0"/>
            <a:ext cx="1323975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8492565" cy="7620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dirty="0" smtClean="0">
                <a:solidFill>
                  <a:schemeClr val="bg1"/>
                </a:solidFill>
                <a:cs typeface="+mn-cs"/>
              </a:defRPr>
            </a:lvl1pPr>
          </a:lstStyle>
          <a:p>
            <a:fld id="{F8FC7CD3-9B30-EC46-9924-517BFBFCFD4F}" type="datetime1">
              <a:rPr lang="en-US" smtClean="0"/>
              <a:t>1/20/16</a:t>
            </a:fld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solidFill>
                  <a:schemeClr val="bg1"/>
                </a:solidFill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1"/>
                </a:solidFill>
                <a:cs typeface="+mn-cs"/>
              </a:defRPr>
            </a:lvl1pPr>
          </a:lstStyle>
          <a:p>
            <a:fld id="{8CF8A4EF-CDB0-3142-B866-F3AD53A0F82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Blip>
          <a:blip r:embed="rId14"/>
        </a:buBlip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Blip>
          <a:blip r:embed="rId15"/>
        </a:buBlip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Blip>
          <a:blip r:embed="rId16"/>
        </a:buBlip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Blip>
          <a:blip r:embed="rId15"/>
        </a:buBlip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S203 – Advanced Computer Architecture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erformance Eval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124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ypical performance metric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sponse tim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roughput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peedup of X relative to Y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xecution </a:t>
            </a:r>
            <a:r>
              <a:rPr lang="en-US" sz="2000" dirty="0" err="1"/>
              <a:t>time</a:t>
            </a:r>
            <a:r>
              <a:rPr lang="en-US" sz="2000" baseline="-25000" dirty="0" err="1"/>
              <a:t>Y</a:t>
            </a:r>
            <a:r>
              <a:rPr lang="en-US" sz="2000" dirty="0"/>
              <a:t> / Execution </a:t>
            </a:r>
            <a:r>
              <a:rPr lang="en-US" sz="2000" dirty="0" err="1"/>
              <a:t>time</a:t>
            </a:r>
            <a:r>
              <a:rPr lang="en-US" sz="2000" baseline="-25000" dirty="0" err="1"/>
              <a:t>X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Execution tim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all clock time:  includes all system overhead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PU time:  only computation tim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enchmark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rnels (e.g. matrix multiply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oy programs (e.g. sorting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ynthetic benchmarks (e.g. Dhrystone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enchmark suites (e.g. SPEC06fp, TPC-</a:t>
            </a:r>
            <a:r>
              <a:rPr lang="en-US" sz="2000" dirty="0" smtClean="0"/>
              <a:t>C, SPLASH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asuring Performan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994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398934" cy="762000"/>
          </a:xfrm>
          <a:solidFill>
            <a:schemeClr val="bg1">
              <a:alpha val="50000"/>
            </a:schemeClr>
          </a:solidFill>
        </p:spPr>
        <p:txBody>
          <a:bodyPr>
            <a:noAutofit/>
          </a:bodyPr>
          <a:lstStyle/>
          <a:p>
            <a:r>
              <a:rPr lang="en-US" sz="3200" dirty="0" smtClean="0"/>
              <a:t>Fundamental Equations of Performan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We typically use IPC (instructions per </a:t>
            </a:r>
            <a:r>
              <a:rPr lang="en-US" dirty="0" smtClean="0"/>
              <a:t>cyc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387" y="1354581"/>
            <a:ext cx="6554533" cy="5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9613" y="2025344"/>
            <a:ext cx="4724080" cy="87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3440" y="3093134"/>
            <a:ext cx="4036426" cy="80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15179"/>
              </p:ext>
            </p:extLst>
          </p:nvPr>
        </p:nvGraphicFramePr>
        <p:xfrm>
          <a:off x="3688410" y="4921221"/>
          <a:ext cx="1634111" cy="87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736600" imgH="393700" progId="Equation.3">
                  <p:embed/>
                </p:oleObj>
              </mc:Choice>
              <mc:Fallback>
                <p:oleObj name="Equation" r:id="rId6" imgW="736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8410" y="4921221"/>
                        <a:ext cx="1634111" cy="87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asuring Performan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71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Different </a:t>
            </a:r>
            <a:r>
              <a:rPr lang="en-US" sz="2800" dirty="0"/>
              <a:t>instruction types having different CPI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2649" y="5019675"/>
            <a:ext cx="561975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2633" y="3910432"/>
            <a:ext cx="460057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06108" y="1143000"/>
            <a:ext cx="7391091" cy="618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6637" y="2085003"/>
            <a:ext cx="6170033" cy="82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asuring Performan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170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chmar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enchmark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1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o use as a Benchma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Real programs: </a:t>
            </a:r>
          </a:p>
          <a:p>
            <a:pPr lvl="1"/>
            <a:r>
              <a:rPr lang="en-US" dirty="0"/>
              <a:t>Porting problem; too complex to understand.</a:t>
            </a:r>
          </a:p>
          <a:p>
            <a:r>
              <a:rPr lang="en-US" dirty="0"/>
              <a:t>Kernels</a:t>
            </a:r>
          </a:p>
          <a:p>
            <a:pPr lvl="1"/>
            <a:r>
              <a:rPr lang="en-US" dirty="0"/>
              <a:t>Computationally intense piece of real program. </a:t>
            </a:r>
          </a:p>
          <a:p>
            <a:r>
              <a:rPr lang="en-US" dirty="0"/>
              <a:t>Benchmark suites</a:t>
            </a:r>
          </a:p>
          <a:p>
            <a:pPr lvl="1"/>
            <a:r>
              <a:rPr lang="en-US" dirty="0"/>
              <a:t>Spec: standard performance evaluation corporation</a:t>
            </a:r>
          </a:p>
          <a:p>
            <a:pPr lvl="2"/>
            <a:r>
              <a:rPr lang="en-US" dirty="0"/>
              <a:t>Scientific/</a:t>
            </a:r>
            <a:r>
              <a:rPr lang="en-US" dirty="0" err="1"/>
              <a:t>engineeing</a:t>
            </a:r>
            <a:r>
              <a:rPr lang="en-US" dirty="0"/>
              <a:t>/general purpose</a:t>
            </a:r>
          </a:p>
          <a:p>
            <a:pPr lvl="2"/>
            <a:r>
              <a:rPr lang="en-US" dirty="0"/>
              <a:t>Integer and floating point</a:t>
            </a:r>
          </a:p>
          <a:p>
            <a:pPr lvl="2"/>
            <a:r>
              <a:rPr lang="en-US" dirty="0"/>
              <a:t>New set every so many years (95,98,2000,2006)</a:t>
            </a:r>
          </a:p>
          <a:p>
            <a:pPr lvl="1"/>
            <a:r>
              <a:rPr lang="en-US" dirty="0" err="1"/>
              <a:t>Tpc</a:t>
            </a:r>
            <a:r>
              <a:rPr lang="en-US" dirty="0"/>
              <a:t> benchmarks: </a:t>
            </a:r>
          </a:p>
          <a:p>
            <a:pPr lvl="2"/>
            <a:r>
              <a:rPr lang="en-US" dirty="0"/>
              <a:t>For commercial systems</a:t>
            </a:r>
          </a:p>
          <a:p>
            <a:pPr lvl="2"/>
            <a:r>
              <a:rPr lang="en-US" dirty="0" err="1"/>
              <a:t>Tpc</a:t>
            </a:r>
            <a:r>
              <a:rPr lang="en-US" dirty="0"/>
              <a:t>-b, </a:t>
            </a:r>
            <a:r>
              <a:rPr lang="en-US" dirty="0" err="1"/>
              <a:t>tpc</a:t>
            </a:r>
            <a:r>
              <a:rPr lang="en-US" dirty="0"/>
              <a:t>-c, </a:t>
            </a:r>
            <a:r>
              <a:rPr lang="en-US" dirty="0" err="1"/>
              <a:t>tpc</a:t>
            </a:r>
            <a:r>
              <a:rPr lang="en-US" dirty="0"/>
              <a:t>-h, and </a:t>
            </a:r>
            <a:r>
              <a:rPr lang="en-US" dirty="0" err="1"/>
              <a:t>tpc</a:t>
            </a:r>
            <a:r>
              <a:rPr lang="en-US" dirty="0"/>
              <a:t>-w</a:t>
            </a:r>
          </a:p>
          <a:p>
            <a:pPr lvl="1"/>
            <a:r>
              <a:rPr lang="en-US" dirty="0"/>
              <a:t>Embedded benchmarks</a:t>
            </a:r>
          </a:p>
          <a:p>
            <a:pPr lvl="1"/>
            <a:r>
              <a:rPr lang="en-US" dirty="0"/>
              <a:t>Media benchmarks </a:t>
            </a:r>
          </a:p>
          <a:p>
            <a:r>
              <a:rPr lang="en-US" dirty="0"/>
              <a:t>Others, poor choices</a:t>
            </a:r>
          </a:p>
          <a:p>
            <a:pPr lvl="1"/>
            <a:r>
              <a:rPr lang="en-US" dirty="0"/>
              <a:t>Toy benchmarks (e.g. quicksort, matrix multiply)</a:t>
            </a:r>
          </a:p>
          <a:p>
            <a:pPr lvl="1"/>
            <a:r>
              <a:rPr lang="en-US" dirty="0"/>
              <a:t>Synthetic benchmarks (not real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enchmark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31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449733" cy="762000"/>
          </a:xfrm>
        </p:spPr>
        <p:txBody>
          <a:bodyPr/>
          <a:lstStyle/>
          <a:p>
            <a:r>
              <a:rPr lang="en-US" dirty="0" smtClean="0"/>
              <a:t>Aggregate performance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group of programs, test suite</a:t>
            </a:r>
          </a:p>
          <a:p>
            <a:r>
              <a:rPr lang="en-US" dirty="0"/>
              <a:t>Execution time: weighted arithmetic mean</a:t>
            </a:r>
          </a:p>
          <a:p>
            <a:pPr lvl="1"/>
            <a:r>
              <a:rPr lang="en-US" dirty="0"/>
              <a:t>Program with longest execution time dominates</a:t>
            </a:r>
          </a:p>
          <a:p>
            <a:pPr lvl="1"/>
            <a:endParaRPr lang="en-US" dirty="0"/>
          </a:p>
          <a:p>
            <a:pPr marL="344487" lvl="1" indent="0">
              <a:buNone/>
            </a:pPr>
            <a:endParaRPr lang="en-US" dirty="0"/>
          </a:p>
          <a:p>
            <a:r>
              <a:rPr lang="en-US" dirty="0"/>
              <a:t>Speedup: geometric mea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0760" y="2671727"/>
            <a:ext cx="1003593" cy="860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26452" y="2684057"/>
            <a:ext cx="1260255" cy="84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4026"/>
              </p:ext>
            </p:extLst>
          </p:nvPr>
        </p:nvGraphicFramePr>
        <p:xfrm>
          <a:off x="3073867" y="4260322"/>
          <a:ext cx="2684094" cy="15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850900" imgH="482600" progId="Equation.3">
                  <p:embed/>
                </p:oleObj>
              </mc:Choice>
              <mc:Fallback>
                <p:oleObj name="Equation" r:id="rId5" imgW="850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867" y="4260322"/>
                        <a:ext cx="2684094" cy="1522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enchmark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29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Mea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 independent of </a:t>
            </a:r>
            <a:br>
              <a:rPr lang="en-US" dirty="0" smtClean="0"/>
            </a:br>
            <a:r>
              <a:rPr lang="en-US" dirty="0" smtClean="0"/>
              <a:t>reference mach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7480"/>
              </p:ext>
            </p:extLst>
          </p:nvPr>
        </p:nvGraphicFramePr>
        <p:xfrm>
          <a:off x="7200307" y="1143000"/>
          <a:ext cx="1481200" cy="84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850900" imgH="482600" progId="Equation.3">
                  <p:embed/>
                </p:oleObj>
              </mc:Choice>
              <mc:Fallback>
                <p:oleObj name="Equation" r:id="rId4" imgW="850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0307" y="1143000"/>
                        <a:ext cx="1481200" cy="84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638215"/>
              </p:ext>
            </p:extLst>
          </p:nvPr>
        </p:nvGraphicFramePr>
        <p:xfrm>
          <a:off x="1717435" y="2182521"/>
          <a:ext cx="5482872" cy="2001519"/>
        </p:xfrm>
        <a:graphic>
          <a:graphicData uri="http://schemas.openxmlformats.org/drawingml/2006/table">
            <a:tbl>
              <a:tblPr firstRow="1" bandRow="1"/>
              <a:tblGrid>
                <a:gridCol w="1370718"/>
                <a:gridCol w="1370718"/>
                <a:gridCol w="1370718"/>
                <a:gridCol w="1370718"/>
              </a:tblGrid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Program</a:t>
                      </a:r>
                      <a:r>
                        <a:rPr lang="en-US" sz="1400" baseline="0" dirty="0" smtClean="0"/>
                        <a:t> A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Program</a:t>
                      </a:r>
                      <a:r>
                        <a:rPr lang="en-US" sz="1400" baseline="0" dirty="0" smtClean="0"/>
                        <a:t> B</a:t>
                      </a:r>
                      <a:endParaRPr lang="en-US" sz="1400" dirty="0" smtClean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Arithmetic</a:t>
                      </a:r>
                      <a:r>
                        <a:rPr lang="en-US" sz="1400" baseline="0" dirty="0" smtClean="0"/>
                        <a:t> Mean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Machine 1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5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Machine</a:t>
                      </a:r>
                      <a:r>
                        <a:rPr lang="en-US" sz="1400" baseline="0" dirty="0" smtClean="0"/>
                        <a:t> 2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20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.5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Reference 1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0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05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Reference 2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50 se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91585"/>
              </p:ext>
            </p:extLst>
          </p:nvPr>
        </p:nvGraphicFramePr>
        <p:xfrm>
          <a:off x="457200" y="4340840"/>
          <a:ext cx="7552267" cy="1854200"/>
        </p:xfrm>
        <a:graphic>
          <a:graphicData uri="http://schemas.openxmlformats.org/drawingml/2006/table">
            <a:tbl>
              <a:tblPr firstRow="1" bandRow="1"/>
              <a:tblGrid>
                <a:gridCol w="1562832"/>
                <a:gridCol w="1480039"/>
                <a:gridCol w="1177304"/>
                <a:gridCol w="1184354"/>
                <a:gridCol w="1080938"/>
                <a:gridCol w="1066800"/>
              </a:tblGrid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Program A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Program B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Arithmetic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Geometric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err="1" smtClean="0"/>
                        <a:t>Wrt</a:t>
                      </a:r>
                      <a:r>
                        <a:rPr lang="en-US" sz="1400" baseline="0" dirty="0" smtClean="0"/>
                        <a:t> Reference 1</a:t>
                      </a:r>
                      <a:br>
                        <a:rPr lang="en-US" sz="1400" baseline="0" dirty="0" smtClean="0"/>
                      </a:br>
                      <a:r>
                        <a:rPr lang="en-US" sz="1400" baseline="0" dirty="0" smtClean="0"/>
                        <a:t>(speedup)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Machine 1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5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31.6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Machine 2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75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70.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  <a:tr h="370840"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err="1" smtClean="0"/>
                        <a:t>Wrt</a:t>
                      </a:r>
                      <a:r>
                        <a:rPr lang="en-US" sz="1400" baseline="0" dirty="0" smtClean="0"/>
                        <a:t> Reference 2</a:t>
                      </a:r>
                      <a:br>
                        <a:rPr lang="en-US" sz="1400" baseline="0" dirty="0" smtClean="0"/>
                      </a:br>
                      <a:r>
                        <a:rPr lang="en-US" sz="1400" baseline="0" smtClean="0"/>
                        <a:t>(speedup)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Machine 1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Machine 2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52.5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22.4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enchmark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953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s of Computer desig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inciples of Computer Desig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1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s of Comput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ake Advantage of Parallelism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.g. multiple processors, disks, memory banks, pipelining, multiple functional unit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Principle of Locality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Reuse of data and instruction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Focus on the Common Cas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mdahl’s La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inciples of Computer Desig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63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7467" y="5318133"/>
            <a:ext cx="5544616" cy="1019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5460" y="4826734"/>
            <a:ext cx="6120679" cy="70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dahl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edup is due to enhancement(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Let </a:t>
            </a:r>
            <a:r>
              <a:rPr lang="en-US" dirty="0"/>
              <a:t>F be the fraction where enhancement is </a:t>
            </a:r>
            <a:r>
              <a:rPr lang="en-US" dirty="0" smtClean="0"/>
              <a:t>applied</a:t>
            </a:r>
          </a:p>
          <a:p>
            <a:pPr lvl="2"/>
            <a:r>
              <a:rPr lang="en-US" dirty="0" smtClean="0"/>
              <a:t>Also, called parallel fraction and (1-F) as the serial f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19</a:t>
            </a:fld>
            <a:endParaRPr lang="en-US"/>
          </a:p>
        </p:txBody>
      </p:sp>
      <p:pic>
        <p:nvPicPr>
          <p:cNvPr id="18" name="Picture 17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2125" y="1597667"/>
            <a:ext cx="7315200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inciples of Computer Desig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408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trend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35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dahl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Law of diminishing returns</a:t>
            </a:r>
          </a:p>
          <a:p>
            <a:pPr lvl="1"/>
            <a:r>
              <a:rPr lang="en-US" dirty="0"/>
              <a:t>Program with execution time T</a:t>
            </a:r>
          </a:p>
          <a:p>
            <a:pPr lvl="1"/>
            <a:r>
              <a:rPr lang="en-US" dirty="0"/>
              <a:t>Fraction f of the program can be sped up by a factor s</a:t>
            </a:r>
          </a:p>
          <a:p>
            <a:pPr lvl="1"/>
            <a:r>
              <a:rPr lang="en-US" dirty="0"/>
              <a:t>New execution time, enhanced, is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</a:t>
            </a:r>
            <a:endParaRPr lang="en-US" baseline="-25000" dirty="0" smtClean="0"/>
          </a:p>
          <a:p>
            <a:pPr lvl="1"/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r>
              <a:rPr lang="en-US" dirty="0" smtClean="0"/>
              <a:t>Optimize the common case!</a:t>
            </a:r>
          </a:p>
          <a:p>
            <a:pPr lvl="1"/>
            <a:r>
              <a:rPr lang="en-US" dirty="0" smtClean="0"/>
              <a:t>Execute rare case in software (e.g. exceptions)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90417"/>
              </p:ext>
            </p:extLst>
          </p:nvPr>
        </p:nvGraphicFramePr>
        <p:xfrm>
          <a:off x="1479562" y="2985256"/>
          <a:ext cx="2641686" cy="9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219200" imgH="431800" progId="Equation.DSMT4">
                  <p:embed/>
                </p:oleObj>
              </mc:Choice>
              <mc:Fallback>
                <p:oleObj name="Equation" r:id="rId3" imgW="1219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562" y="2985256"/>
                        <a:ext cx="2641686" cy="93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82210"/>
              </p:ext>
            </p:extLst>
          </p:nvPr>
        </p:nvGraphicFramePr>
        <p:xfrm>
          <a:off x="897336" y="4091484"/>
          <a:ext cx="48942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2895600" imgH="609600" progId="Equation.DSMT4">
                  <p:embed/>
                </p:oleObj>
              </mc:Choice>
              <mc:Fallback>
                <p:oleObj name="Equation" r:id="rId5" imgW="2895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336" y="4091484"/>
                        <a:ext cx="4894263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19643"/>
              </p:ext>
            </p:extLst>
          </p:nvPr>
        </p:nvGraphicFramePr>
        <p:xfrm>
          <a:off x="6018923" y="4082955"/>
          <a:ext cx="25765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524000" imgH="419100" progId="Equation.DSMT4">
                  <p:embed/>
                </p:oleObj>
              </mc:Choice>
              <mc:Fallback>
                <p:oleObj name="Equation" r:id="rId7" imgW="152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8923" y="4082955"/>
                        <a:ext cx="25765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inciples of Computer Desig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71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stafson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s more cores are integrated, the workloads are also growing!</a:t>
            </a:r>
          </a:p>
          <a:p>
            <a:pPr lvl="1"/>
            <a:r>
              <a:rPr lang="en-US" dirty="0" smtClean="0"/>
              <a:t>Let </a:t>
            </a:r>
            <a:r>
              <a:rPr lang="en-US" dirty="0"/>
              <a:t>s be the serial time of a program and p the time that can be done in parallel</a:t>
            </a:r>
          </a:p>
          <a:p>
            <a:pPr lvl="1"/>
            <a:r>
              <a:rPr lang="en-US" dirty="0"/>
              <a:t>Let f = p/(</a:t>
            </a:r>
            <a:r>
              <a:rPr lang="en-US" dirty="0" err="1"/>
              <a:t>s+p</a:t>
            </a:r>
            <a:r>
              <a:rPr lang="en-US" dirty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21</a:t>
            </a:fld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057400" y="3721100"/>
            <a:ext cx="812800" cy="203200"/>
          </a:xfrm>
          <a:prstGeom prst="rect">
            <a:avLst/>
          </a:prstGeom>
          <a:solidFill>
            <a:srgbClr val="C0504D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946400" y="3175000"/>
            <a:ext cx="812800" cy="1308100"/>
            <a:chOff x="3327400" y="3835400"/>
            <a:chExt cx="812800" cy="1308100"/>
          </a:xfrm>
        </p:grpSpPr>
        <p:sp>
          <p:nvSpPr>
            <p:cNvPr id="19" name="Rectangle 18"/>
            <p:cNvSpPr/>
            <p:nvPr/>
          </p:nvSpPr>
          <p:spPr>
            <a:xfrm>
              <a:off x="3327400" y="3835400"/>
              <a:ext cx="812800" cy="203200"/>
            </a:xfrm>
            <a:prstGeom prst="rect">
              <a:avLst/>
            </a:prstGeom>
            <a:solidFill>
              <a:srgbClr val="4F81BD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327400" y="4111625"/>
              <a:ext cx="812800" cy="203200"/>
            </a:xfrm>
            <a:prstGeom prst="rect">
              <a:avLst/>
            </a:prstGeom>
            <a:solidFill>
              <a:srgbClr val="4F81BD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327400" y="4387850"/>
              <a:ext cx="812800" cy="203200"/>
            </a:xfrm>
            <a:prstGeom prst="rect">
              <a:avLst/>
            </a:prstGeom>
            <a:solidFill>
              <a:srgbClr val="4F81BD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327400" y="4664075"/>
              <a:ext cx="812800" cy="203200"/>
            </a:xfrm>
            <a:prstGeom prst="rect">
              <a:avLst/>
            </a:prstGeom>
            <a:solidFill>
              <a:srgbClr val="4F81BD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327400" y="4940300"/>
              <a:ext cx="812800" cy="203200"/>
            </a:xfrm>
            <a:prstGeom prst="rect">
              <a:avLst/>
            </a:prstGeom>
            <a:solidFill>
              <a:srgbClr val="4F81BD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324100" y="3416300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13100" y="440690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</a:t>
            </a:r>
          </a:p>
        </p:txBody>
      </p:sp>
      <p:sp>
        <p:nvSpPr>
          <p:cNvPr id="26" name="Right Brace 25"/>
          <p:cNvSpPr/>
          <p:nvPr/>
        </p:nvSpPr>
        <p:spPr>
          <a:xfrm>
            <a:off x="3797300" y="3022600"/>
            <a:ext cx="431800" cy="1625600"/>
          </a:xfrm>
          <a:prstGeom prst="rightBrac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79900" y="3657600"/>
            <a:ext cx="86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 core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64245"/>
              </p:ext>
            </p:extLst>
          </p:nvPr>
        </p:nvGraphicFramePr>
        <p:xfrm>
          <a:off x="1301749" y="5285316"/>
          <a:ext cx="5419629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2730500" imgH="419100" progId="Equation.DSMT4">
                  <p:embed/>
                </p:oleObj>
              </mc:Choice>
              <mc:Fallback>
                <p:oleObj name="Equation" r:id="rId3" imgW="2730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49" y="5285316"/>
                        <a:ext cx="5419629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inciples of Computer Desig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803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Historically the clock rates of microprocessors have increased exponentially</a:t>
            </a:r>
          </a:p>
          <a:p>
            <a:pPr lvl="1"/>
            <a:r>
              <a:rPr lang="en-US" b="1" dirty="0" smtClean="0"/>
              <a:t> Highest clock rate of </a:t>
            </a:r>
            <a:r>
              <a:rPr lang="en-US" b="1" dirty="0" err="1" smtClean="0"/>
              <a:t>intel</a:t>
            </a:r>
            <a:r>
              <a:rPr lang="en-US" b="1" dirty="0" smtClean="0"/>
              <a:t> processors in every year from 1990 to 2008 </a:t>
            </a:r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ue to process improvements</a:t>
            </a:r>
          </a:p>
          <a:p>
            <a:pPr lvl="2"/>
            <a:r>
              <a:rPr lang="en-US" dirty="0" smtClean="0"/>
              <a:t>Deeper pipeline</a:t>
            </a:r>
          </a:p>
          <a:p>
            <a:pPr lvl="2"/>
            <a:r>
              <a:rPr lang="en-US" dirty="0" smtClean="0"/>
              <a:t>Circuit design technique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f trend kept up, today’s clock rate would be &gt; 30GHz!</a:t>
            </a:r>
            <a:endParaRPr lang="en-US" sz="1900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209" y="1974897"/>
            <a:ext cx="5879805" cy="290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718745" y="4941168"/>
            <a:ext cx="2231019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Process</a:t>
            </a:r>
            <a:br>
              <a:rPr lang="en-US" sz="2000" dirty="0" smtClean="0">
                <a:solidFill>
                  <a:srgbClr val="FF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Improvement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7" name="Straight Arrow Connector 6"/>
          <p:cNvCxnSpPr>
            <a:stCxn id="6" idx="0"/>
          </p:cNvCxnSpPr>
          <p:nvPr/>
        </p:nvCxnSpPr>
        <p:spPr bwMode="auto">
          <a:xfrm flipH="1" flipV="1">
            <a:off x="6942666" y="4131734"/>
            <a:ext cx="891589" cy="80943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942666" y="2067524"/>
            <a:ext cx="200709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Arch. &amp; Circuit</a:t>
            </a:r>
            <a:br>
              <a:rPr lang="en-US" sz="2000" dirty="0" smtClean="0">
                <a:solidFill>
                  <a:srgbClr val="FF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Improvement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248401" y="2775410"/>
            <a:ext cx="1585854" cy="72979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248401" y="2741544"/>
            <a:ext cx="0" cy="139019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6942666" y="4013200"/>
            <a:ext cx="0" cy="27093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605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Processor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964" y="949333"/>
            <a:ext cx="9156964" cy="4988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60448" y="3636592"/>
            <a:ext cx="115212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RISC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8" name="Straight Arrow Connector 7"/>
          <p:cNvCxnSpPr>
            <a:stCxn id="7" idx="2"/>
          </p:cNvCxnSpPr>
          <p:nvPr/>
        </p:nvCxnSpPr>
        <p:spPr bwMode="auto">
          <a:xfrm>
            <a:off x="2036512" y="4036702"/>
            <a:ext cx="941786" cy="90446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220462" y="1118313"/>
            <a:ext cx="324036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Move to multi-processor</a:t>
            </a:r>
            <a:br>
              <a:rPr lang="en-US" sz="2000" dirty="0" smtClean="0">
                <a:solidFill>
                  <a:srgbClr val="FF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(Power Wall)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10" name="Straight Arrow Connector 9"/>
          <p:cNvCxnSpPr>
            <a:stCxn id="9" idx="3"/>
          </p:cNvCxnSpPr>
          <p:nvPr/>
        </p:nvCxnSpPr>
        <p:spPr bwMode="auto">
          <a:xfrm>
            <a:off x="5460822" y="1472256"/>
            <a:ext cx="1271418" cy="67012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732240" y="4735597"/>
            <a:ext cx="122413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0000"/>
                </a:solidFill>
                <a:latin typeface="Arial" charset="0"/>
              </a:rPr>
              <a:t>Multicore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processor</a:t>
            </a:r>
            <a:endParaRPr lang="en-GB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55976" y="4797152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Instruction Level Parallelism (ILP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36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es of Compu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Personal Mobile Device (PMD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.g. start phones, tablet compute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mphasis on energy efficiency and real-tim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esktop Computing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mphasis on price-perform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erve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mphasis on availability, scalability, throughpu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lusters / Warehouse Scale Compute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Used for “Software as a Service (</a:t>
            </a:r>
            <a:r>
              <a:rPr lang="en-US" sz="2000" dirty="0" err="1"/>
              <a:t>SaaS</a:t>
            </a:r>
            <a:r>
              <a:rPr lang="en-US" sz="2000" dirty="0"/>
              <a:t>)”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mphasis on availability and price-performan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ub-class:  Supercomputers, emphasis:  floating-point performance and fast internal network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mbedded Compute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mphasis:  </a:t>
            </a:r>
            <a:r>
              <a:rPr lang="en-US" sz="2000" dirty="0" smtClean="0"/>
              <a:t>price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502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Trends in 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annot continue to leverage Instruction-Level parallelism (ILP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gle processor performance improvement ended in 2003 due to the power wall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New models for performance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ata-level parallelism (DLP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read-level parallelism (TLP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Request-level parallelism (RLP)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 smtClean="0"/>
              <a:t>These require explicit restructuring of the applica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29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lasses of parallelism in applications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ata-Level Parallelism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ask-Level Parallelism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Classes of architectural parallelism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struction-Level Parallelism (ILP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Vector architectures/Graphic Processor Units (GPUs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read-Level </a:t>
            </a:r>
            <a:r>
              <a:rPr lang="en-US" sz="2400" dirty="0" smtClean="0"/>
              <a:t>Parallelism (Multi-processors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quest-Level </a:t>
            </a:r>
            <a:r>
              <a:rPr lang="en-US" sz="2400" dirty="0" smtClean="0"/>
              <a:t>Parallelism (Server clusters)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76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ynn’s Taxonom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Single instruction stream, single data stream (SISD)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ingle instruction stream, multiple data streams (SIMD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Vector architectur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ultimedia extensi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Graphics processor unit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Multiple instruction streams, single data stream (MISD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o commercial implementation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Multiple instruction streams, multiple data streams (MIMD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ghtly-coupled MIM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oosely-coupled </a:t>
            </a:r>
            <a:r>
              <a:rPr lang="en-US" sz="2000" dirty="0" smtClean="0"/>
              <a:t>MIMD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erformance Tren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86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8A4EF-CDB0-3142-B866-F3AD53A0F82F}" type="slidenum">
              <a:rPr lang="en-US" smtClean="0"/>
              <a:t>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asuring Performan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4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UCRTemplate4">
  <a:themeElements>
    <a:clrScheme name="UCRTemplate4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UCRTemplate4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UCRTemplate4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RTemplate4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RTemplate4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CRTemplate_custom.pot</Template>
  <TotalTime>4462</TotalTime>
  <Words>888</Words>
  <Application>Microsoft Macintosh PowerPoint</Application>
  <PresentationFormat>On-screen Show (4:3)</PresentationFormat>
  <Paragraphs>274</Paragraphs>
  <Slides>21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UCRTemplate4</vt:lpstr>
      <vt:lpstr>Equation</vt:lpstr>
      <vt:lpstr>CS203 – Advanced Computer Architecture</vt:lpstr>
      <vt:lpstr>Performance trends</vt:lpstr>
      <vt:lpstr>Clock Rate</vt:lpstr>
      <vt:lpstr>Single Processor Performance</vt:lpstr>
      <vt:lpstr>Classes of Computers</vt:lpstr>
      <vt:lpstr>Current Trends in Architecture</vt:lpstr>
      <vt:lpstr>Parallelism</vt:lpstr>
      <vt:lpstr>Flynn’s Taxonomy</vt:lpstr>
      <vt:lpstr>Measuring performance</vt:lpstr>
      <vt:lpstr>Measuring Performance</vt:lpstr>
      <vt:lpstr>Fundamental Equations of Performance</vt:lpstr>
      <vt:lpstr>More equations</vt:lpstr>
      <vt:lpstr>Benchmarks</vt:lpstr>
      <vt:lpstr>What to use as a Benchmark?</vt:lpstr>
      <vt:lpstr>Aggregate performance measures</vt:lpstr>
      <vt:lpstr>Geometric Mean Example</vt:lpstr>
      <vt:lpstr>Principles of Computer design</vt:lpstr>
      <vt:lpstr>Principles of Computer Design</vt:lpstr>
      <vt:lpstr>Amdahl’s Law</vt:lpstr>
      <vt:lpstr>Amdahl’s Law</vt:lpstr>
      <vt:lpstr>Gustafson’s La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</dc:creator>
  <cp:lastModifiedBy>Daniel</cp:lastModifiedBy>
  <cp:revision>50</cp:revision>
  <dcterms:created xsi:type="dcterms:W3CDTF">2015-12-30T09:03:10Z</dcterms:created>
  <dcterms:modified xsi:type="dcterms:W3CDTF">2016-01-21T06:46:19Z</dcterms:modified>
</cp:coreProperties>
</file>